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39"/>
  </p:notesMasterIdLst>
  <p:sldIdLst>
    <p:sldId id="434" r:id="rId2"/>
    <p:sldId id="436" r:id="rId3"/>
    <p:sldId id="435" r:id="rId4"/>
    <p:sldId id="442" r:id="rId5"/>
    <p:sldId id="439" r:id="rId6"/>
    <p:sldId id="440" r:id="rId7"/>
    <p:sldId id="441" r:id="rId8"/>
    <p:sldId id="443" r:id="rId9"/>
    <p:sldId id="467" r:id="rId10"/>
    <p:sldId id="444" r:id="rId11"/>
    <p:sldId id="446" r:id="rId12"/>
    <p:sldId id="447" r:id="rId13"/>
    <p:sldId id="448" r:id="rId14"/>
    <p:sldId id="449" r:id="rId15"/>
    <p:sldId id="450" r:id="rId16"/>
    <p:sldId id="451" r:id="rId17"/>
    <p:sldId id="452" r:id="rId18"/>
    <p:sldId id="389" r:id="rId19"/>
    <p:sldId id="391" r:id="rId20"/>
    <p:sldId id="333" r:id="rId21"/>
    <p:sldId id="453" r:id="rId22"/>
    <p:sldId id="454" r:id="rId23"/>
    <p:sldId id="428" r:id="rId24"/>
    <p:sldId id="455" r:id="rId25"/>
    <p:sldId id="404" r:id="rId26"/>
    <p:sldId id="406" r:id="rId27"/>
    <p:sldId id="456" r:id="rId28"/>
    <p:sldId id="408" r:id="rId29"/>
    <p:sldId id="457" r:id="rId30"/>
    <p:sldId id="458" r:id="rId31"/>
    <p:sldId id="460" r:id="rId32"/>
    <p:sldId id="461" r:id="rId33"/>
    <p:sldId id="462" r:id="rId34"/>
    <p:sldId id="463" r:id="rId35"/>
    <p:sldId id="464" r:id="rId36"/>
    <p:sldId id="466" r:id="rId37"/>
    <p:sldId id="465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EC6"/>
    <a:srgbClr val="FEFE7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4" autoAdjust="0"/>
    <p:restoredTop sz="94660"/>
  </p:normalViewPr>
  <p:slideViewPr>
    <p:cSldViewPr>
      <p:cViewPr varScale="1">
        <p:scale>
          <a:sx n="69" d="100"/>
          <a:sy n="69" d="100"/>
        </p:scale>
        <p:origin x="1161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58B4-B7BD-4F46-864B-DBF50BF46D34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47382-2AFA-48CB-BF8F-9F23D2527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323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152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669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669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740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717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717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717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9976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91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cu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947382-2AFA-48CB-BF8F-9F23D252702C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66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07AE39-E3D1-4D23-8ABA-77B39C2A7596}" type="datetimeFigureOut">
              <a:rPr lang="en-US" smtClean="0"/>
              <a:pPr/>
              <a:t>2/2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bamza.ca/media/service_pics/26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</p:spPr>
      </p:pic>
      <p:pic>
        <p:nvPicPr>
          <p:cNvPr id="5" name="Picture 4" descr="https://www.chem.wisc.edu/deptfiles/content/Organic-Path-Page-2.png"/>
          <p:cNvPicPr>
            <a:picLocks noChangeAspect="1" noChangeArrowheads="1"/>
          </p:cNvPicPr>
          <p:nvPr/>
        </p:nvPicPr>
        <p:blipFill>
          <a:blip r:embed="rId3"/>
          <a:srcRect l="1621" t="80711" r="34353" b="4133"/>
          <a:stretch>
            <a:fillRect/>
          </a:stretch>
        </p:blipFill>
        <p:spPr bwMode="auto">
          <a:xfrm>
            <a:off x="0" y="1981200"/>
            <a:ext cx="6019800" cy="838200"/>
          </a:xfrm>
          <a:prstGeom prst="rect">
            <a:avLst/>
          </a:prstGeom>
          <a:noFill/>
          <a:effectLst>
            <a:glow rad="228600">
              <a:srgbClr val="FFC000">
                <a:alpha val="40000"/>
              </a:srgbClr>
            </a:glow>
            <a:reflection blurRad="6350" stA="50000" endA="300" endPos="90000" dir="5400000" sy="-100000" algn="bl" rotWithShape="0"/>
          </a:effectLst>
        </p:spPr>
      </p:pic>
      <p:sp>
        <p:nvSpPr>
          <p:cNvPr id="9" name="Subtitle 2"/>
          <p:cNvSpPr>
            <a:spLocks noGrp="1"/>
          </p:cNvSpPr>
          <p:nvPr/>
        </p:nvSpPr>
        <p:spPr>
          <a:xfrm>
            <a:off x="1600200" y="3810000"/>
            <a:ext cx="6096000" cy="1828800"/>
          </a:xfrm>
          <a:prstGeom prst="rect">
            <a:avLst/>
          </a:prstGeom>
          <a:solidFill>
            <a:srgbClr val="00B050"/>
          </a:solidFill>
          <a:effectLst>
            <a:reflection blurRad="6350" stA="50000" endA="300" endPos="90000" dir="5400000" sy="-100000" algn="bl" rotWithShape="0"/>
          </a:effectLst>
        </p:spPr>
        <p:txBody>
          <a:bodyPr>
            <a:no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y</a:t>
            </a:r>
          </a:p>
          <a:p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Dr. Mohamed El-</a:t>
            </a:r>
            <a:r>
              <a:rPr lang="en-US" sz="2800" b="1" dirty="0" err="1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Newehy</a:t>
            </a:r>
            <a:endParaRPr lang="en-US" sz="2800" b="1" dirty="0" smtClean="0">
              <a:solidFill>
                <a:schemeClr val="bg1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  <a:p>
            <a:pPr lvl="0"/>
            <a:r>
              <a:rPr lang="en-US" sz="2400" b="1" i="1" dirty="0" smtClean="0">
                <a:solidFill>
                  <a:schemeClr val="bg1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Chemistry Department, College of  Science, King Saud University</a:t>
            </a:r>
          </a:p>
          <a:p>
            <a:pPr lvl="0"/>
            <a:r>
              <a:rPr lang="en-US" sz="2400" b="1" dirty="0">
                <a:solidFill>
                  <a:schemeClr val="tx1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http://fac.ksu.edu.sa/melnewehy</a:t>
            </a:r>
            <a:endParaRPr lang="en-US" sz="2400" b="1" dirty="0" smtClean="0">
              <a:solidFill>
                <a:schemeClr val="tx1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  <a:p>
            <a:endParaRPr lang="en-US" sz="2400" b="1" dirty="0">
              <a:solidFill>
                <a:schemeClr val="bg1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pic>
        <p:nvPicPr>
          <p:cNvPr id="10" name="Picture 2" descr="http://medicalcity.ksu.edu.sa/images/uploads/news/KSU_BackgroundLogo_(2).png"/>
          <p:cNvPicPr>
            <a:picLocks noChangeAspect="1" noChangeArrowheads="1"/>
          </p:cNvPicPr>
          <p:nvPr/>
        </p:nvPicPr>
        <p:blipFill>
          <a:blip r:embed="rId4"/>
          <a:srcRect l="16842" t="20000" r="13684" b="28000"/>
          <a:stretch>
            <a:fillRect/>
          </a:stretch>
        </p:blipFill>
        <p:spPr bwMode="auto">
          <a:xfrm>
            <a:off x="6477000" y="152400"/>
            <a:ext cx="2514600" cy="990600"/>
          </a:xfrm>
          <a:prstGeom prst="rect">
            <a:avLst/>
          </a:prstGeom>
          <a:noFill/>
          <a:effectLst>
            <a:glow rad="228600">
              <a:srgbClr val="FFC000">
                <a:alpha val="40000"/>
              </a:srgbClr>
            </a:glow>
            <a:reflection blurRad="6350" stA="50000" endA="300" endPos="90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69829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UPAC Ru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206947"/>
            <a:ext cx="77724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50"/>
                </a:solidFill>
                <a:cs typeface="Times New Roman" pitchFamily="18" charset="0"/>
              </a:rPr>
              <a:t>Example</a:t>
            </a:r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>:  Write the structural formula of </a:t>
            </a:r>
            <a:r>
              <a:rPr lang="en-US" b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4-Isopropyl-3,5-dimethyl-2-octene</a:t>
            </a:r>
            <a:r>
              <a:rPr lang="en-US" b="1" dirty="0" smtClean="0">
                <a:solidFill>
                  <a:srgbClr val="0070C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2419" y="161615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cs typeface="Times New Roman" pitchFamily="18" charset="0"/>
              </a:rPr>
              <a:t>1) The parent carbon chain is an </a:t>
            </a:r>
            <a:r>
              <a:rPr lang="en-US" b="1" dirty="0" err="1" smtClean="0">
                <a:solidFill>
                  <a:srgbClr val="00B050"/>
                </a:solidFill>
                <a:cs typeface="Times New Roman" pitchFamily="18" charset="0"/>
              </a:rPr>
              <a:t>Octene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92020" y="1947446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cs typeface="Times New Roman" pitchFamily="18" charset="0"/>
              </a:rPr>
              <a:t>The double bond is located between the 2</a:t>
            </a:r>
            <a:r>
              <a:rPr lang="en-US" sz="1600" i="1" baseline="30000" dirty="0" smtClean="0">
                <a:cs typeface="Times New Roman" pitchFamily="18" charset="0"/>
              </a:rPr>
              <a:t>nd</a:t>
            </a:r>
            <a:r>
              <a:rPr lang="en-US" sz="1600" i="1" dirty="0" smtClean="0">
                <a:cs typeface="Times New Roman" pitchFamily="18" charset="0"/>
              </a:rPr>
              <a:t> and 3</a:t>
            </a:r>
            <a:r>
              <a:rPr lang="en-US" sz="1600" i="1" baseline="30000" dirty="0" smtClean="0">
                <a:cs typeface="Times New Roman" pitchFamily="18" charset="0"/>
              </a:rPr>
              <a:t>rd</a:t>
            </a:r>
            <a:r>
              <a:rPr lang="en-US" sz="1600" i="1" dirty="0" smtClean="0">
                <a:cs typeface="Times New Roman" pitchFamily="18" charset="0"/>
              </a:rPr>
              <a:t> carbon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2419" y="2743200"/>
            <a:ext cx="7447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just"/>
            <a:r>
              <a:rPr lang="en-US" dirty="0" smtClean="0">
                <a:cs typeface="Times New Roman" pitchFamily="18" charset="0"/>
              </a:rPr>
              <a:t>2) Two </a:t>
            </a:r>
            <a:r>
              <a:rPr lang="en-US" dirty="0" smtClean="0">
                <a:solidFill>
                  <a:srgbClr val="00B050"/>
                </a:solidFill>
                <a:cs typeface="Times New Roman" pitchFamily="18" charset="0"/>
              </a:rPr>
              <a:t>methyl groups </a:t>
            </a:r>
            <a:r>
              <a:rPr lang="en-US" dirty="0" smtClean="0">
                <a:cs typeface="Times New Roman" pitchFamily="18" charset="0"/>
              </a:rPr>
              <a:t>are attached on the parent carbon chain, one on </a:t>
            </a:r>
            <a:r>
              <a:rPr lang="en-US" dirty="0" smtClean="0">
                <a:solidFill>
                  <a:srgbClr val="00B050"/>
                </a:solidFill>
                <a:cs typeface="Times New Roman" pitchFamily="18" charset="0"/>
              </a:rPr>
              <a:t>carbon 3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and the other on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cs typeface="Times New Roman" pitchFamily="18" charset="0"/>
              </a:rPr>
              <a:t>carbon 5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5855" y="4038600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cs typeface="Times New Roman" pitchFamily="18" charset="0"/>
              </a:rPr>
              <a:t>3) An </a:t>
            </a:r>
            <a:r>
              <a:rPr lang="en-US" dirty="0" smtClean="0">
                <a:solidFill>
                  <a:srgbClr val="00B050"/>
                </a:solidFill>
                <a:cs typeface="Times New Roman" pitchFamily="18" charset="0"/>
              </a:rPr>
              <a:t>isopropyl group </a:t>
            </a:r>
            <a:r>
              <a:rPr lang="en-US" dirty="0" smtClean="0">
                <a:cs typeface="Times New Roman" pitchFamily="18" charset="0"/>
              </a:rPr>
              <a:t>is attached on </a:t>
            </a:r>
            <a:r>
              <a:rPr lang="en-US" dirty="0" smtClean="0">
                <a:solidFill>
                  <a:srgbClr val="00B050"/>
                </a:solidFill>
                <a:cs typeface="Times New Roman" pitchFamily="18" charset="0"/>
              </a:rPr>
              <a:t>carbon 4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5855" y="5410200"/>
            <a:ext cx="6082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cs typeface="Times New Roman" pitchFamily="18" charset="0"/>
              </a:rPr>
              <a:t>4) Put the missing </a:t>
            </a:r>
            <a:r>
              <a:rPr lang="en-US" dirty="0" err="1" smtClean="0">
                <a:cs typeface="Times New Roman" pitchFamily="18" charset="0"/>
              </a:rPr>
              <a:t>hydrogens</a:t>
            </a:r>
            <a:r>
              <a:rPr lang="en-US" dirty="0" smtClean="0">
                <a:cs typeface="Times New Roman" pitchFamily="18" charset="0"/>
              </a:rPr>
              <a:t> to get the correct structure.</a:t>
            </a:r>
          </a:p>
        </p:txBody>
      </p:sp>
      <p:pic>
        <p:nvPicPr>
          <p:cNvPr id="451696" name="Picture 1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641" y="2321502"/>
            <a:ext cx="23241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698" name="Picture 1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118" y="3474893"/>
            <a:ext cx="22098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700" name="Picture 1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543" y="4450939"/>
            <a:ext cx="20859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702" name="Picture 1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641" y="5779532"/>
            <a:ext cx="23812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455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 animBg="1"/>
      <p:bldP spid="7" grpId="0"/>
      <p:bldP spid="9" grpId="0"/>
      <p:bldP spid="10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20483" y="149517"/>
            <a:ext cx="542411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hysical Propertie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762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Physical St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1143000"/>
            <a:ext cx="670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lkenes occur at room temperature are gases, liquids, and solid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29144" y="1491829"/>
            <a:ext cx="2757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2 to C4 are gases,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29144" y="1887291"/>
            <a:ext cx="2909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5 to C17 are liquids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29144" y="2261118"/>
            <a:ext cx="5271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8 and larger alkenes are wax –like solid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262449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Solubil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29143" y="3016798"/>
            <a:ext cx="4776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kenes are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pola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ompounds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29143" y="3415974"/>
            <a:ext cx="5004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ir solubility “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ke dissolve lik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29143" y="3817754"/>
            <a:ext cx="6147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kenes are soluble in the nonpolar solvents;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52600" y="4147009"/>
            <a:ext cx="464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 tetrachloride, CCl</a:t>
            </a:r>
            <a:r>
              <a:rPr lang="en-US" sz="1600" baseline="-25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benzene,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29144" y="4451809"/>
            <a:ext cx="6745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kenes are insoluble in polar solvents like water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199" y="4986697"/>
            <a:ext cx="4252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Boiling Points &amp; Melting Poi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51791" y="5443897"/>
            <a:ext cx="6192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boiling points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melting points of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 hydrocarbons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crease with increasing molecular weight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51793" y="6095943"/>
            <a:ext cx="6415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greater the number of branches, the lower the boiling point.</a:t>
            </a:r>
          </a:p>
        </p:txBody>
      </p:sp>
    </p:spTree>
    <p:extLst>
      <p:ext uri="{BB962C8B-B14F-4D97-AF65-F5344CB8AC3E}">
        <p14:creationId xmlns:p14="http://schemas.microsoft.com/office/powerpoint/2010/main" val="237636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6" grpId="0"/>
      <p:bldP spid="18" grpId="0"/>
      <p:bldP spid="20" grpId="0"/>
      <p:bldP spid="21" grpId="0"/>
      <p:bldP spid="23" grpId="0"/>
      <p:bldP spid="15" grpId="0"/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12614" y="149517"/>
            <a:ext cx="5839868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Geometric Isomerism in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914400"/>
            <a:ext cx="7891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In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ic isomeris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s due to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tricted rotation about the carbon - carbon double bon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1000" y="2907268"/>
            <a:ext cx="8382002" cy="369332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W differs from X and Y from Z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lkenes exist as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ic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mers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526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7" t="6516" r="6483" b="16514"/>
          <a:stretch/>
        </p:blipFill>
        <p:spPr bwMode="auto">
          <a:xfrm>
            <a:off x="381000" y="3471384"/>
            <a:ext cx="2540516" cy="8720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5261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9" t="7193" r="9285" b="6493"/>
          <a:stretch/>
        </p:blipFill>
        <p:spPr bwMode="auto">
          <a:xfrm>
            <a:off x="2997716" y="3469073"/>
            <a:ext cx="2286000" cy="8455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152400" y="5154136"/>
            <a:ext cx="9086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/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omer;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similar groups are 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 sid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f the double bon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9198" y="4648200"/>
            <a:ext cx="8400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just"/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s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omer;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similar groups a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n th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sid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f the double bond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7200" y="5791200"/>
            <a:ext cx="81720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y have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physical properti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d can be separated by fractional crystallization or distillation.</a:t>
            </a:r>
          </a:p>
        </p:txBody>
      </p:sp>
      <p:pic>
        <p:nvPicPr>
          <p:cNvPr id="452671" name="Picture 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179" y="1676400"/>
            <a:ext cx="31146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2674" name="Picture 6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132" y="3465944"/>
            <a:ext cx="34194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437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  <p:bldP spid="27" grpId="0"/>
      <p:bldP spid="28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12614" y="149517"/>
            <a:ext cx="5839868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Geometric Isomerism in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914400"/>
            <a:ext cx="7891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In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,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ic isomeris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s due to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tricted rotation about the carbon - carbon double bon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19200" y="2819400"/>
            <a:ext cx="6705602" cy="369332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(W = X or Y = Z), geometric isomerism is not possible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36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3" t="16629" r="3531" b="14397"/>
          <a:stretch/>
        </p:blipFill>
        <p:spPr bwMode="auto">
          <a:xfrm>
            <a:off x="2017569" y="3505200"/>
            <a:ext cx="5108863" cy="993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89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5" y="1647825"/>
            <a:ext cx="31146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91" name="Picture 5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10" y="4876800"/>
            <a:ext cx="53244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687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12614" y="149517"/>
            <a:ext cx="5839868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Geometric Isomerism in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849868"/>
            <a:ext cx="6877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For alkenes with four different substituent such a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2495490"/>
            <a:ext cx="4343400" cy="40011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other system, the </a:t>
            </a:r>
            <a:r>
              <a:rPr lang="en-US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, Z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stem,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720" y="4983778"/>
            <a:ext cx="3078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us, in structure (I),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1600" y="2967342"/>
            <a:ext cx="6183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Basically,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,Z syste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orks as follows;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1" y="3395246"/>
            <a:ext cx="678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rrange the groups on each carbon of the C=C bond in order of prior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9492" y="3897868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he priority depends on atomic number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1" y="4292025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the atomic number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f the atom directly attached to the double-bonded carbon,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gher the priority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97443" y="55742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&gt; F, and CH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&gt; H. </a:t>
            </a:r>
          </a:p>
        </p:txBody>
      </p:sp>
      <p:pic>
        <p:nvPicPr>
          <p:cNvPr id="454685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6957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956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12614" y="149517"/>
            <a:ext cx="5839868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Geometric Isomerism in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524" y="1671640"/>
            <a:ext cx="8266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If the two groups of higher priority are on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 sid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of the C=C plane,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2872" y="2069068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he isomer is labeled </a:t>
            </a:r>
            <a:r>
              <a:rPr lang="en-US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;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(from the German </a:t>
            </a:r>
            <a:r>
              <a:rPr lang="en-US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gege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868978"/>
            <a:ext cx="8266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If the two groups of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priorit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re on th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sid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f the C=C plane,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2872" y="1249978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isomer is labeled </a:t>
            </a:r>
            <a:r>
              <a:rPr lang="en-US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;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from the German </a:t>
            </a:r>
            <a:r>
              <a:rPr lang="en-US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samme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geth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5733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2609850"/>
            <a:ext cx="54959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5735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723" y="4724400"/>
            <a:ext cx="634365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458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453199" y="149517"/>
            <a:ext cx="415870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reparation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762277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re prepared by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an atom or group of atoms from adjacen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arbons to form </a:t>
            </a:r>
            <a:r>
              <a:rPr lang="en-US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-carbon double bond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4910" y="2876490"/>
            <a:ext cx="35536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Dehydration of Alcohols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5906869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The acid catalysts most commonly used are </a:t>
            </a:r>
            <a:r>
              <a:rPr lang="en-U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lfuric 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, H</a:t>
            </a:r>
            <a:r>
              <a:rPr lang="en-US" sz="1600" b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0</a:t>
            </a:r>
            <a:r>
              <a:rPr lang="en-US" sz="1600" b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phosphoric acid, H</a:t>
            </a:r>
            <a:r>
              <a:rPr lang="en-US" sz="1600" b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0</a:t>
            </a:r>
            <a:r>
              <a:rPr lang="en-US" sz="1600" b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" y="3392269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- When an alcohol is heated in the presence of a mineral acid catalyst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It readily loses a molecule of </a:t>
            </a:r>
            <a:r>
              <a:rPr lang="en-US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to give an </a:t>
            </a:r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56755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376" y="1524000"/>
            <a:ext cx="4324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6757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2" y="4267200"/>
            <a:ext cx="53244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68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 animBg="1"/>
      <p:bldP spid="22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453199" y="149517"/>
            <a:ext cx="415870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reparation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4910" y="780472"/>
            <a:ext cx="35536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Dehydration of Alcohols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7777" name="Picture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238" y="1752600"/>
            <a:ext cx="57626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7779" name="Picture 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038600"/>
            <a:ext cx="5257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64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80566" y="1295400"/>
            <a:ext cx="5339234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</a:t>
            </a:r>
            <a:r>
              <a:rPr lang="en-US" b="1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edominates?; </a:t>
            </a:r>
            <a:r>
              <a:rPr lang="en-US" b="1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ytzeff’s</a:t>
            </a:r>
            <a:r>
              <a:rPr lang="en-US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  <a:endParaRPr lang="en-US" b="1" i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8200" y="1752600"/>
            <a:ext cx="7941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loss of water from adjacent carbon atoms, can give rise to </a:t>
            </a:r>
            <a:r>
              <a:rPr lang="en-US" sz="1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than one </a:t>
            </a:r>
            <a:r>
              <a:rPr lang="en-US" sz="1600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0566" y="2133600"/>
            <a:ext cx="4272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the dehydration of 2-butanol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53199" y="149517"/>
            <a:ext cx="415870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reparation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4910" y="780472"/>
            <a:ext cx="35536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Dehydration of Alcohols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6473" y="4891659"/>
            <a:ext cx="284018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ytzeff’s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ule appli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14400" y="5323582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every instance in which more than one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can be formed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2500" y="5692914"/>
            <a:ext cx="7734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smtClean="0">
                <a:solidFill>
                  <a:srgbClr val="0070C0"/>
                </a:solidFill>
              </a:rPr>
              <a:t>the major product is always the alkene with the most alkyl substituents attached on the double-bonded carbons. </a:t>
            </a:r>
            <a:endParaRPr lang="en-US" sz="2000" b="1" dirty="0" smtClean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86600" y="3113782"/>
            <a:ext cx="1828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-butene is the major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with two alkyl substituents attached to C=C)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7651" name="Picture 1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299" y="3366641"/>
            <a:ext cx="1447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653" name="Picture 1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044" y="2819400"/>
            <a:ext cx="10001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655" name="Picture 1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2819400"/>
            <a:ext cx="2324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657" name="Picture 2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3999344"/>
            <a:ext cx="22288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/>
      <p:bldP spid="17" grpId="0" animBg="1"/>
      <p:bldP spid="18" grpId="0" animBg="1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066800" y="31242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2</a:t>
            </a:r>
            <a:r>
              <a:rPr lang="en-US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tion of a carbo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43000" y="4507468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3</a:t>
            </a:r>
            <a:r>
              <a:rPr lang="en-US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of a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rom the </a:t>
            </a:r>
            <a:r>
              <a:rPr lang="en-US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cation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057400" y="4880589"/>
            <a:ext cx="495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enerates the acid catalyst and forms the </a:t>
            </a:r>
            <a:r>
              <a:rPr lang="en-US" sz="1600" i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sz="16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46175" y="1905000"/>
            <a:ext cx="4340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1</a:t>
            </a:r>
            <a:r>
              <a:rPr lang="en-US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ation of the alcohol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18993" y="1323108"/>
            <a:ext cx="4495800" cy="369332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 of Dehydration of Alcohols</a:t>
            </a:r>
            <a:endParaRPr lang="en-US" b="1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453199" y="149517"/>
            <a:ext cx="415870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reparation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4910" y="780472"/>
            <a:ext cx="35536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Dehydration of Alcohols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6172" name="Picture 1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2306227"/>
            <a:ext cx="34671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6174" name="Picture 1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3581400"/>
            <a:ext cx="35433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6176" name="Picture 1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5448300"/>
            <a:ext cx="37528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37" grpId="0"/>
      <p:bldP spid="39" grpId="0" animBg="1"/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05000" y="2057400"/>
            <a:ext cx="5410200" cy="1446550"/>
          </a:xfrm>
          <a:prstGeom prst="rect">
            <a:avLst/>
          </a:prstGeom>
          <a:noFill/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38100" dist="25400" dir="5400000" algn="t" rotWithShape="0">
              <a:srgbClr val="000000">
                <a:alpha val="50000"/>
              </a:srgbClr>
            </a:outerShdw>
            <a:reflection blurRad="6350" stA="50000" endA="300" endPos="90000" dist="50800" dir="5400000" sy="-100000" algn="bl" rotWithShape="0"/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sz="4400" b="1" dirty="0" smtClean="0">
                <a:solidFill>
                  <a:schemeClr val="tx1"/>
                </a:solidFill>
                <a:latin typeface="Agency FB" panose="020B0503020202020204" pitchFamily="34" charset="0"/>
              </a:rPr>
              <a:t>Unsaturated Hydrocarbons</a:t>
            </a:r>
          </a:p>
          <a:p>
            <a:pPr algn="r"/>
            <a:r>
              <a:rPr lang="en-US" sz="4400" b="1" dirty="0" smtClean="0">
                <a:solidFill>
                  <a:srgbClr val="0070C0"/>
                </a:solidFill>
                <a:latin typeface="Agency FB" panose="020B0503020202020204" pitchFamily="34" charset="0"/>
              </a:rPr>
              <a:t>Alkenes</a:t>
            </a:r>
            <a:endParaRPr lang="en-US" sz="4400" b="1" dirty="0">
              <a:solidFill>
                <a:srgbClr val="0070C0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52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85800" y="12954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lasses of </a:t>
            </a:r>
            <a:r>
              <a:rPr lang="en-US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cations</a:t>
            </a:r>
            <a:endParaRPr lang="en-US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2938046"/>
            <a:ext cx="784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ording to the number of carbon atoms attached to the positively charged carb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495800"/>
            <a:ext cx="1447800" cy="36933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876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.  The dehydration of alcohols requires an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 catalys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0600" y="5269468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.  The predominan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formed follows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ytzeffs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5650468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3.  The reaction proceeds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cation intermediat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90600" y="5983069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3413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4. The stabilities of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cation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nd the ease of dehydration of alcohols follows the order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° &gt; 2° &gt; 1°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453199" y="149517"/>
            <a:ext cx="415870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reparation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4910" y="780472"/>
            <a:ext cx="35536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Dehydration of Alcohols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7294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1828800"/>
            <a:ext cx="4324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96" name="Picture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3400425"/>
            <a:ext cx="56197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 animBg="1"/>
      <p:bldP spid="11" grpId="0"/>
      <p:bldP spid="12" grpId="0"/>
      <p:bldP spid="13" grpId="0"/>
      <p:bldP spid="14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453199" y="149517"/>
            <a:ext cx="415870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reparation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4910" y="780472"/>
            <a:ext cx="50776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ydrohalogenation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yl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9710" y="1234001"/>
            <a:ext cx="6906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Alkenes can also be prepared under alkaline condition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642646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ing an alkyl halide with a solution of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H or </a:t>
            </a:r>
            <a:r>
              <a:rPr lang="en-US" sz="1600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1600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lcohol, yields an alken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4910" y="5344534"/>
            <a:ext cx="5306290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alogenation of  Vicinal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bromides  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8821" name="Picture 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2209800"/>
            <a:ext cx="49911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8823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886200"/>
            <a:ext cx="46863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8825" name="Picture 7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249" y="5943600"/>
            <a:ext cx="4200951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385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  <p:bldP spid="8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702588"/>
            <a:ext cx="8229600" cy="335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chemistry of alkenes can be divided into two general types of reaction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9444" y="1081034"/>
            <a:ext cx="4131156" cy="335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Reactions </a:t>
            </a:r>
            <a:endParaRPr lang="en-US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9371" y="5867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dation Reactions </a:t>
            </a:r>
            <a:endParaRPr lang="en-US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6284476"/>
            <a:ext cx="1577340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  <a:cs typeface="Arial" panose="020B0604020202020204" pitchFamily="34" charset="0"/>
              </a:rPr>
              <a:t>1. </a:t>
            </a:r>
            <a:r>
              <a:rPr lang="en-US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Ozonolysis</a:t>
            </a:r>
            <a:endParaRPr lang="en-US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0" name="عنصر نائب للمحتوى 3"/>
          <p:cNvSpPr txBox="1">
            <a:spLocks/>
          </p:cNvSpPr>
          <p:nvPr/>
        </p:nvSpPr>
        <p:spPr>
          <a:xfrm>
            <a:off x="4969164" y="6289964"/>
            <a:ext cx="2705100" cy="41563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 2" pitchFamily="18" charset="2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. Oxidation Using KMnO</a:t>
            </a:r>
            <a:r>
              <a:rPr lang="en-US" sz="1800" baseline="-25000" dirty="0" smtClean="0">
                <a:solidFill>
                  <a:schemeClr val="tx1"/>
                </a:solidFill>
                <a:cs typeface="Arial" panose="020B0604020202020204" pitchFamily="34" charset="0"/>
              </a:rPr>
              <a:t>4</a:t>
            </a:r>
            <a:r>
              <a:rPr lang="en-US" sz="18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</a:p>
          <a:p>
            <a:pPr algn="ctr">
              <a:buFont typeface="Wingdings 2" pitchFamily="18" charset="2"/>
              <a:buNone/>
              <a:defRPr/>
            </a:pPr>
            <a:endParaRPr lang="en-US" sz="1800" dirty="0" smtClean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1800" dirty="0" smtClean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1800" dirty="0" smtClean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1800" dirty="0" smtClean="0">
              <a:solidFill>
                <a:schemeClr val="tx1"/>
              </a:solidFill>
              <a:cs typeface="Arial" panose="020B0604020202020204" pitchFamily="34" charset="0"/>
            </a:endParaRPr>
          </a:p>
          <a:p>
            <a:pPr algn="ctr">
              <a:buFont typeface="Wingdings 2" pitchFamily="18" charset="2"/>
              <a:buNone/>
              <a:defRPr/>
            </a:pPr>
            <a:endParaRPr lang="en-US" sz="1800" dirty="0" smtClean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5400" y="3242012"/>
            <a:ext cx="7543800" cy="307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Addition of </a:t>
            </a:r>
            <a:r>
              <a:rPr lang="en-US" sz="16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ymmetric Reagents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ymmetric </a:t>
            </a:r>
            <a:r>
              <a:rPr lang="en-US" sz="16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; </a:t>
            </a:r>
            <a:r>
              <a:rPr lang="en-US" sz="16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ovnikov’s </a:t>
            </a:r>
            <a:r>
              <a:rPr lang="en-US" sz="1600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.</a:t>
            </a:r>
            <a:endParaRPr lang="en-US" sz="1600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83436" y="2148189"/>
            <a:ext cx="7467600" cy="307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Addition of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ic and Unsymmetric </a:t>
            </a:r>
            <a:r>
              <a:rPr lang="en-US" sz="16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gents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ic Alkenes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03652" y="2488142"/>
            <a:ext cx="4420947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1.  Addition of Hydrogen: Catalytic Hydrogenatio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89166" y="2786211"/>
            <a:ext cx="3523218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2.  Addition of Halogens: </a:t>
            </a:r>
            <a:r>
              <a:rPr lang="en-US" dirty="0" err="1" smtClean="0">
                <a:solidFill>
                  <a:schemeClr val="tx1"/>
                </a:solidFill>
              </a:rPr>
              <a:t>Halogen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89165" y="3563357"/>
            <a:ext cx="3199207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cs typeface="Arial" panose="020B0604020202020204" pitchFamily="34" charset="0"/>
              </a:rPr>
              <a:t>1.  Addition of Hydrogen Halides</a:t>
            </a:r>
            <a:endParaRPr lang="en-US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03653" y="3881467"/>
            <a:ext cx="3182445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2.  Addition of Sulfuric Aci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89166" y="4159923"/>
            <a:ext cx="3016142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3.  Addition of  Water: Hydr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89166" y="4447308"/>
            <a:ext cx="4206834" cy="33575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4.  Addition of  HOX: </a:t>
            </a:r>
            <a:r>
              <a:rPr lang="en-US" dirty="0" err="1" smtClean="0">
                <a:solidFill>
                  <a:schemeClr val="tx1"/>
                </a:solidFill>
              </a:rPr>
              <a:t>Halohydrin</a:t>
            </a:r>
            <a:r>
              <a:rPr lang="en-US" dirty="0" smtClean="0">
                <a:solidFill>
                  <a:schemeClr val="tx1"/>
                </a:solidFill>
              </a:rPr>
              <a:t> Form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0472" y="4876800"/>
            <a:ext cx="2819400" cy="335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itution Reactions </a:t>
            </a:r>
            <a:endParaRPr lang="en-US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4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" r="8520" b="23226"/>
          <a:stretch/>
        </p:blipFill>
        <p:spPr bwMode="auto">
          <a:xfrm>
            <a:off x="2995224" y="1454756"/>
            <a:ext cx="3100776" cy="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6" t="26057" r="6952" b="26448"/>
          <a:stretch/>
        </p:blipFill>
        <p:spPr bwMode="auto">
          <a:xfrm>
            <a:off x="2514600" y="5355770"/>
            <a:ext cx="4842263" cy="3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22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build="p"/>
      <p:bldP spid="13" grpId="0"/>
      <p:bldP spid="14" grpId="0"/>
      <p:bldP spid="18" grpId="0"/>
      <p:bldP spid="19" grpId="0"/>
      <p:bldP spid="20" grpId="0"/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0141" y="1307068"/>
            <a:ext cx="4726659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Addition of Hydrogen: Hydrogenation 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00" y="1676400"/>
            <a:ext cx="7885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ddition of a mole of hydrogen to carbon-carbon double bond of Alkenes in the presence of suitable catalysts to give an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ane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438362" name="Picture 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04812"/>
            <a:ext cx="3660091" cy="7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8364" name="Picture 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524" y="4191000"/>
            <a:ext cx="43053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1295400"/>
            <a:ext cx="4726659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 Addition of Halogen: Halogenation 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38322" name="Picture 5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" t="6789" r="1627" b="25836"/>
          <a:stretch/>
        </p:blipFill>
        <p:spPr bwMode="auto">
          <a:xfrm>
            <a:off x="2273231" y="2759372"/>
            <a:ext cx="4710492" cy="974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62002" y="1671935"/>
            <a:ext cx="7732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When an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s treated at room temperature with a solution of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mine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lorine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carbon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etrachloride to give the corresponding </a:t>
            </a:r>
            <a:r>
              <a:rPr lang="en-US" sz="16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cinal </a:t>
            </a:r>
            <a:r>
              <a:rPr lang="en-US" sz="1600" i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halide</a:t>
            </a:r>
            <a:r>
              <a:rPr lang="en-US" sz="16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halogens attached to adjacent </a:t>
            </a:r>
            <a:r>
              <a:rPr lang="en-US" sz="1600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08690" y="4089524"/>
            <a:ext cx="6683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Iodin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o unreactiv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nd will not add to the double bond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95828" y="4431268"/>
            <a:ext cx="6776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Fluorin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o reactiv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d reacts explosively with an alkene.</a:t>
            </a:r>
          </a:p>
        </p:txBody>
      </p:sp>
      <p:pic>
        <p:nvPicPr>
          <p:cNvPr id="46082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5057775"/>
            <a:ext cx="437197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886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1209466" y="5448180"/>
            <a:ext cx="6791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Any electron-deficient species is called an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220352" y="5924490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Any electron-rich species is called a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ophil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2401" y="1219200"/>
            <a:ext cx="2482325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 Addition of Acids 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9013" name="Picture 6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1" t="6529" r="7118" b="10076"/>
          <a:stretch/>
        </p:blipFill>
        <p:spPr bwMode="auto">
          <a:xfrm>
            <a:off x="2429333" y="2743200"/>
            <a:ext cx="4352467" cy="1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49888" y="1600200"/>
            <a:ext cx="6231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riety of acids add to the double bond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ken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549888" y="4154269"/>
            <a:ext cx="79694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Acid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at add in this way are the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gen halid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-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-C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-B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-I),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lfuric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-OSO</a:t>
            </a:r>
            <a:r>
              <a:rPr lang="en-US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) and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H-OH)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39352" y="1981200"/>
            <a:ext cx="76800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 smtClean="0">
                <a:solidFill>
                  <a:srgbClr val="7030A0"/>
                </a:solidFill>
              </a:rPr>
              <a:t>The </a:t>
            </a:r>
            <a:r>
              <a:rPr lang="en-US" i="1" dirty="0">
                <a:solidFill>
                  <a:srgbClr val="7030A0"/>
                </a:solidFill>
              </a:rPr>
              <a:t>hydrogen ion (or </a:t>
            </a:r>
            <a:r>
              <a:rPr lang="en-US" i="1" dirty="0" smtClean="0">
                <a:solidFill>
                  <a:srgbClr val="7030A0"/>
                </a:solidFill>
              </a:rPr>
              <a:t>proton) adds </a:t>
            </a:r>
            <a:r>
              <a:rPr lang="en-US" i="1" dirty="0">
                <a:solidFill>
                  <a:srgbClr val="7030A0"/>
                </a:solidFill>
              </a:rPr>
              <a:t>to one carbon of the double bond, and the remainder of the acid becomes </a:t>
            </a:r>
            <a:r>
              <a:rPr lang="en-US" i="1" dirty="0" smtClean="0">
                <a:solidFill>
                  <a:srgbClr val="7030A0"/>
                </a:solidFill>
              </a:rPr>
              <a:t>connected to </a:t>
            </a:r>
            <a:r>
              <a:rPr lang="en-US" i="1" dirty="0">
                <a:solidFill>
                  <a:srgbClr val="7030A0"/>
                </a:solidFill>
              </a:rPr>
              <a:t>the other carbon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14401" y="5078848"/>
            <a:ext cx="1295400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at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19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22414" y="1676400"/>
            <a:ext cx="7507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addition of H—A to an alkene is believed to be a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-step proces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43000" y="2096869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4213" indent="-684213" algn="just"/>
            <a:r>
              <a:rPr lang="en-US" i="1" dirty="0" smtClean="0">
                <a:solidFill>
                  <a:srgbClr val="FF0000"/>
                </a:solidFill>
              </a:rPr>
              <a:t>Step 1</a:t>
            </a:r>
            <a:r>
              <a:rPr lang="en-US" i="1" dirty="0" smtClean="0">
                <a:solidFill>
                  <a:srgbClr val="0070C0"/>
                </a:solidFill>
              </a:rPr>
              <a:t>. </a:t>
            </a:r>
            <a:r>
              <a:rPr lang="en-US" dirty="0" smtClean="0"/>
              <a:t>The hydrogen ion </a:t>
            </a:r>
            <a:r>
              <a:rPr lang="en-US" dirty="0" smtClean="0">
                <a:solidFill>
                  <a:srgbClr val="FF0000"/>
                </a:solidFill>
              </a:rPr>
              <a:t>(the electrophile) </a:t>
            </a:r>
            <a:r>
              <a:rPr lang="en-US" dirty="0" smtClean="0"/>
              <a:t>attacks the </a:t>
            </a:r>
            <a:r>
              <a:rPr lang="en-US" i="1" dirty="0" smtClean="0">
                <a:cs typeface="+mj-cs"/>
              </a:rPr>
              <a:t>∏-</a:t>
            </a:r>
            <a:r>
              <a:rPr lang="en-US" dirty="0" smtClean="0"/>
              <a:t>electrons of the alkene, forming a C—H bond and a </a:t>
            </a:r>
            <a:r>
              <a:rPr lang="en-US" dirty="0" smtClean="0">
                <a:solidFill>
                  <a:srgbClr val="FF0000"/>
                </a:solidFill>
              </a:rPr>
              <a:t>carbocation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  <a:endParaRPr lang="en-US" dirty="0" smtClean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29144" y="3925669"/>
            <a:ext cx="7252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8650" indent="-628650" algn="just"/>
            <a:r>
              <a:rPr lang="en-US" i="1" dirty="0" smtClean="0">
                <a:solidFill>
                  <a:srgbClr val="FF0000"/>
                </a:solidFill>
              </a:rPr>
              <a:t>Step 2</a:t>
            </a:r>
            <a:r>
              <a:rPr lang="en-US" i="1" dirty="0" smtClean="0">
                <a:solidFill>
                  <a:srgbClr val="0070C0"/>
                </a:solidFill>
              </a:rPr>
              <a:t>. </a:t>
            </a:r>
            <a:r>
              <a:rPr lang="en-US" dirty="0" smtClean="0"/>
              <a:t>The negatively charged species A: - </a:t>
            </a:r>
            <a:r>
              <a:rPr lang="en-US" dirty="0" smtClean="0">
                <a:solidFill>
                  <a:srgbClr val="FF0000"/>
                </a:solidFill>
              </a:rPr>
              <a:t>(a nucleophile) </a:t>
            </a:r>
            <a:r>
              <a:rPr lang="en-US" dirty="0" smtClean="0"/>
              <a:t>attacks the carbocation and forms a new C—A bond.</a:t>
            </a:r>
            <a:endParaRPr lang="en-US" dirty="0" smtClean="0"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5331" y="6059269"/>
            <a:ext cx="8055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attack by an electrophilic reagent on the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∏-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lectrons, falls in a general category called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reaction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1" y="1219200"/>
            <a:ext cx="2482325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 Addition of Acids 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3905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2895600"/>
            <a:ext cx="40767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3907" name="Picture 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4857750"/>
            <a:ext cx="41529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9" grpId="0"/>
      <p:bldP spid="13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1" y="1219200"/>
            <a:ext cx="4190999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.  Addition of Hydrogen Halide 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8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6" r="3180" b="17318"/>
          <a:stretch/>
        </p:blipFill>
        <p:spPr bwMode="auto">
          <a:xfrm>
            <a:off x="2345843" y="3640284"/>
            <a:ext cx="4969357" cy="1084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803560" y="1588532"/>
            <a:ext cx="780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lkenes react with hydrogen chloride, HC1, hydrogen bromide, </a:t>
            </a:r>
            <a:r>
              <a:rPr lang="en-US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Br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hydrogen iodide, HI,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form alkyl halides, RX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0" y="32766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;</a:t>
            </a:r>
          </a:p>
        </p:txBody>
      </p:sp>
      <p:pic>
        <p:nvPicPr>
          <p:cNvPr id="461879" name="Picture 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51816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81" name="Picture 5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128" y="5048250"/>
            <a:ext cx="3123746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83" name="Picture 5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795" y="5003223"/>
            <a:ext cx="1141605" cy="80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85" name="Picture 6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795" y="6086475"/>
            <a:ext cx="1219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087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219200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/>
              <a:t>- Reagents </a:t>
            </a:r>
            <a:r>
              <a:rPr lang="en-US" dirty="0"/>
              <a:t>and alkenes can be classified as either </a:t>
            </a:r>
            <a:r>
              <a:rPr lang="en-US" b="1" dirty="0"/>
              <a:t>symmetric </a:t>
            </a:r>
            <a:r>
              <a:rPr lang="en-US" dirty="0"/>
              <a:t>or </a:t>
            </a:r>
            <a:r>
              <a:rPr lang="en-US" b="1" dirty="0"/>
              <a:t>unsymmetric </a:t>
            </a:r>
            <a:r>
              <a:rPr lang="en-US" dirty="0" smtClean="0"/>
              <a:t>with respect </a:t>
            </a:r>
            <a:r>
              <a:rPr lang="en-US" dirty="0"/>
              <a:t>to addition reactions. 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976" y="2161401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dirty="0" smtClean="0"/>
              <a:t>But if </a:t>
            </a:r>
            <a:r>
              <a:rPr lang="en-US" i="1" dirty="0" smtClean="0"/>
              <a:t>both </a:t>
            </a:r>
            <a:r>
              <a:rPr lang="en-US" dirty="0"/>
              <a:t>the reagent </a:t>
            </a:r>
            <a:r>
              <a:rPr lang="en-US" i="1" dirty="0"/>
              <a:t>and </a:t>
            </a:r>
            <a:r>
              <a:rPr lang="en-US" dirty="0"/>
              <a:t>the alkene are </a:t>
            </a:r>
            <a:r>
              <a:rPr lang="en-US" i="1" dirty="0"/>
              <a:t>unsymmetric, </a:t>
            </a:r>
            <a:r>
              <a:rPr lang="en-US" dirty="0"/>
              <a:t>two products are, in </a:t>
            </a:r>
            <a:r>
              <a:rPr lang="en-US" dirty="0" smtClean="0"/>
              <a:t>principle, possible</a:t>
            </a:r>
            <a:r>
              <a:rPr lang="en-US" dirty="0"/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14976" y="1828800"/>
            <a:ext cx="716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/>
              <a:t>If </a:t>
            </a:r>
            <a:r>
              <a:rPr lang="en-US" dirty="0"/>
              <a:t>a </a:t>
            </a:r>
            <a:r>
              <a:rPr lang="en-US" dirty="0" smtClean="0"/>
              <a:t>reagent and/or </a:t>
            </a:r>
            <a:r>
              <a:rPr lang="en-US" dirty="0"/>
              <a:t>an alkene is symmetric, only one addition product is possible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329831" name="Picture 10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6" t="7099" r="19438" b="8462"/>
          <a:stretch/>
        </p:blipFill>
        <p:spPr bwMode="auto">
          <a:xfrm>
            <a:off x="2743200" y="2814874"/>
            <a:ext cx="3477388" cy="2900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9834" name="Picture 10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7" t="17268" r="3054" b="17043"/>
          <a:stretch/>
        </p:blipFill>
        <p:spPr bwMode="auto">
          <a:xfrm>
            <a:off x="2286000" y="5780349"/>
            <a:ext cx="4800600" cy="92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676" y="1230868"/>
            <a:ext cx="248232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ovnikov’s Ru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1628094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electrophilic addition of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—X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ymmetrical Alkenes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hydrogen of the hydrogen halide adds to the double-bonded carbon that bears the greater number of hydrogen atoms and the negative halide ion adds to the other double-bonded carbon.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28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1" t="11576" r="4425" b="4527"/>
          <a:stretch/>
        </p:blipFill>
        <p:spPr bwMode="auto">
          <a:xfrm>
            <a:off x="2516716" y="2667000"/>
            <a:ext cx="4031673" cy="104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86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4048125"/>
            <a:ext cx="58769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88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448300"/>
            <a:ext cx="49149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67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599" y="838200"/>
            <a:ext cx="7287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drocarbon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at contain a </a:t>
            </a:r>
            <a:r>
              <a:rPr lang="en-US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–carbon double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3260" y="149517"/>
            <a:ext cx="4498540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he Struc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1600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General formula is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i="1" baseline="-25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i="1" baseline="-25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992868"/>
            <a:ext cx="715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simplest members of th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series ar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C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" y="1230868"/>
            <a:ext cx="42711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re also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fins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aseline="-25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3614488"/>
            <a:ext cx="449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ybridization; </a:t>
            </a:r>
            <a:r>
              <a:rPr lang="en-US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b="1" i="1" baseline="30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bridized orbital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392821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The angle between them is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°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601" y="4300288"/>
            <a:ext cx="373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onal planar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0" t="2806" r="31195" b="69236"/>
          <a:stretch/>
        </p:blipFill>
        <p:spPr bwMode="auto">
          <a:xfrm>
            <a:off x="886692" y="4894641"/>
            <a:ext cx="2406868" cy="112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9" t="35673" r="37619" b="37206"/>
          <a:stretch/>
        </p:blipFill>
        <p:spPr bwMode="auto">
          <a:xfrm>
            <a:off x="3629892" y="4818441"/>
            <a:ext cx="2060822" cy="1163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8" t="68000" r="37451" b="2889"/>
          <a:stretch/>
        </p:blipFill>
        <p:spPr bwMode="auto">
          <a:xfrm>
            <a:off x="6144492" y="4727468"/>
            <a:ext cx="2110703" cy="1274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06" t="13316" r="10230" b="77529"/>
          <a:stretch/>
        </p:blipFill>
        <p:spPr bwMode="auto">
          <a:xfrm>
            <a:off x="1371600" y="6096000"/>
            <a:ext cx="1379326" cy="60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05" t="46843" r="6173" b="44024"/>
          <a:stretch/>
        </p:blipFill>
        <p:spPr bwMode="auto">
          <a:xfrm>
            <a:off x="3763907" y="6105368"/>
            <a:ext cx="1646293" cy="600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06" t="76642" r="4569" b="11687"/>
          <a:stretch/>
        </p:blipFill>
        <p:spPr bwMode="auto">
          <a:xfrm>
            <a:off x="6401583" y="6014784"/>
            <a:ext cx="1751817" cy="767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4447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590800"/>
            <a:ext cx="4152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871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675" y="1230868"/>
            <a:ext cx="4104737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nation for Markovnikov’s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le</a:t>
            </a:r>
          </a:p>
        </p:txBody>
      </p:sp>
      <p:pic>
        <p:nvPicPr>
          <p:cNvPr id="4638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2" t="5487" r="5612" b="6162"/>
          <a:stretch/>
        </p:blipFill>
        <p:spPr bwMode="auto">
          <a:xfrm>
            <a:off x="2260134" y="2133600"/>
            <a:ext cx="4211783" cy="180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9600" y="16764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Example; </a:t>
            </a:r>
            <a:r>
              <a:rPr lang="en-US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dition of </a:t>
            </a:r>
            <a:r>
              <a:rPr lang="en-US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Br</a:t>
            </a:r>
            <a:r>
              <a:rPr lang="en-US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i="1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ne</a:t>
            </a:r>
            <a:endParaRPr lang="en-US" i="1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4191000"/>
            <a:ext cx="6292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In modern terms Markovnikov’s rule can be restated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44958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addition of an unsymmetrical reagent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X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o an unsymmetrical </a:t>
            </a:r>
            <a:r>
              <a:rPr lang="en-US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ene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proceeds in such a direction as to produce </a:t>
            </a:r>
            <a:r>
              <a:rPr 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ore stable carbocation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387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" t="4148" r="5461" b="9051"/>
          <a:stretch/>
        </p:blipFill>
        <p:spPr bwMode="auto">
          <a:xfrm>
            <a:off x="2138079" y="5137125"/>
            <a:ext cx="5024721" cy="14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056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1" y="1219200"/>
            <a:ext cx="4190999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2.  Addition of Water: Hydration 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1600200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If an acid catalyst is present, water </a:t>
            </a:r>
            <a:r>
              <a:rPr lang="en-US" dirty="0" smtClean="0"/>
              <a:t>(as H-OH) adds </a:t>
            </a:r>
            <a:r>
              <a:rPr lang="en-US" dirty="0"/>
              <a:t>to </a:t>
            </a:r>
            <a:r>
              <a:rPr lang="en-US" dirty="0" smtClean="0"/>
              <a:t>alkenes </a:t>
            </a:r>
            <a:r>
              <a:rPr lang="en-US" dirty="0"/>
              <a:t>and the </a:t>
            </a:r>
            <a:r>
              <a:rPr lang="en-US" dirty="0" smtClean="0"/>
              <a:t>product is alcohol.</a:t>
            </a:r>
            <a:endParaRPr lang="en-US" dirty="0"/>
          </a:p>
        </p:txBody>
      </p:sp>
      <p:pic>
        <p:nvPicPr>
          <p:cNvPr id="4648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6" t="2222" r="5332" b="65100"/>
          <a:stretch/>
        </p:blipFill>
        <p:spPr bwMode="auto">
          <a:xfrm>
            <a:off x="1905000" y="2133600"/>
            <a:ext cx="5049691" cy="933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" t="5281" r="2391" b="9561"/>
          <a:stretch/>
        </p:blipFill>
        <p:spPr bwMode="auto">
          <a:xfrm>
            <a:off x="2057400" y="5527964"/>
            <a:ext cx="5116032" cy="116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7" t="12957" r="9596" b="11018"/>
          <a:stretch/>
        </p:blipFill>
        <p:spPr bwMode="auto">
          <a:xfrm>
            <a:off x="2438400" y="3276600"/>
            <a:ext cx="421173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887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565" y="1219200"/>
            <a:ext cx="3793835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3.  Addition of Sulfuric Acid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592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10975" r="12930" b="10073"/>
          <a:stretch/>
        </p:blipFill>
        <p:spPr bwMode="auto">
          <a:xfrm>
            <a:off x="2412433" y="5105400"/>
            <a:ext cx="4101513" cy="153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0" y="1520606"/>
            <a:ext cx="8077200" cy="782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Cold concentrated sulfuric acid adds across the double bond of alkenes to give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yl hydrogen sulfat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33528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Addition of sulfuric acid to alkenes also 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s Markovnikov’s rul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65946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2286000"/>
            <a:ext cx="45815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5948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3905250"/>
            <a:ext cx="52768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92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564" y="1219200"/>
            <a:ext cx="5241636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2.  Addition of HOX: </a:t>
            </a:r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hydrin</a:t>
            </a:r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mation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8056" y="1611408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When an alkene is treated with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queous chlorin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queous bromin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dition product is a </a:t>
            </a:r>
            <a:r>
              <a:rPr lang="en-US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hydrin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71600" y="24384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b="1" dirty="0" smtClean="0"/>
              <a:t>When </a:t>
            </a:r>
            <a:r>
              <a:rPr lang="en-US" b="1" dirty="0" smtClean="0">
                <a:solidFill>
                  <a:srgbClr val="FF0000"/>
                </a:solidFill>
              </a:rPr>
              <a:t>Cl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/>
              <a:t> is used, the product is a </a:t>
            </a:r>
            <a:r>
              <a:rPr lang="en-US" b="1" dirty="0" err="1" smtClean="0">
                <a:solidFill>
                  <a:srgbClr val="FF0000"/>
                </a:solidFill>
              </a:rPr>
              <a:t>chlorohydrin</a:t>
            </a:r>
            <a:r>
              <a:rPr lang="en-US" b="1" dirty="0" smtClean="0"/>
              <a:t>. </a:t>
            </a:r>
            <a:endParaRPr lang="en-US" b="1" dirty="0" smtClean="0"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1" y="4267200"/>
            <a:ext cx="5184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b="1" dirty="0" smtClean="0"/>
              <a:t>When </a:t>
            </a:r>
            <a:r>
              <a:rPr lang="en-US" b="1" dirty="0" smtClean="0">
                <a:solidFill>
                  <a:srgbClr val="FF0000"/>
                </a:solidFill>
              </a:rPr>
              <a:t>Br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/>
              <a:t> is used, the product is a </a:t>
            </a:r>
            <a:r>
              <a:rPr lang="en-US" b="1" dirty="0" err="1" smtClean="0">
                <a:solidFill>
                  <a:srgbClr val="FF0000"/>
                </a:solidFill>
              </a:rPr>
              <a:t>bromohydrin</a:t>
            </a:r>
            <a:r>
              <a:rPr lang="en-US" b="1" dirty="0" smtClean="0"/>
              <a:t>. </a:t>
            </a:r>
            <a:endParaRPr lang="en-US" b="1" dirty="0" smtClean="0">
              <a:cs typeface="Times New Roman" pitchFamily="18" charset="0"/>
            </a:endParaRPr>
          </a:p>
        </p:txBody>
      </p:sp>
      <p:pic>
        <p:nvPicPr>
          <p:cNvPr id="46696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2943225"/>
            <a:ext cx="36480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67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905375"/>
            <a:ext cx="38862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897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  <p:bldP spid="14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5524" y="798944"/>
            <a:ext cx="4120167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philic Addition 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564" y="1219200"/>
            <a:ext cx="5241636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4.  Addition of HOX: </a:t>
            </a:r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hydrin</a:t>
            </a:r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mation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353" y="1602279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/>
              <a:t>- The reaction proceeds as if </a:t>
            </a:r>
            <a:r>
              <a:rPr lang="en-US" dirty="0" err="1" smtClean="0">
                <a:solidFill>
                  <a:srgbClr val="FF0000"/>
                </a:solidFill>
              </a:rPr>
              <a:t>hypochlorous</a:t>
            </a:r>
            <a:r>
              <a:rPr lang="en-US" dirty="0" smtClean="0">
                <a:solidFill>
                  <a:srgbClr val="FF0000"/>
                </a:solidFill>
              </a:rPr>
              <a:t> acid, HO—Cl</a:t>
            </a:r>
            <a:r>
              <a:rPr lang="en-US" dirty="0" smtClean="0"/>
              <a:t>, or </a:t>
            </a:r>
            <a:r>
              <a:rPr lang="en-US" dirty="0" err="1" smtClean="0">
                <a:solidFill>
                  <a:srgbClr val="FF0000"/>
                </a:solidFill>
              </a:rPr>
              <a:t>hypobromous</a:t>
            </a:r>
            <a:r>
              <a:rPr lang="en-US" dirty="0" smtClean="0">
                <a:solidFill>
                  <a:srgbClr val="FF0000"/>
                </a:solidFill>
              </a:rPr>
              <a:t> acid, HO—Br</a:t>
            </a:r>
            <a:r>
              <a:rPr lang="en-US" dirty="0" smtClean="0"/>
              <a:t>, were the adding reagent. </a:t>
            </a:r>
            <a:endParaRPr lang="en-US" dirty="0" smtClean="0"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97708" y="2754868"/>
            <a:ext cx="409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 smtClean="0"/>
              <a:t>The </a:t>
            </a:r>
            <a:r>
              <a:rPr lang="en-US" dirty="0" err="1" smtClean="0"/>
              <a:t>nucleopbile</a:t>
            </a:r>
            <a:r>
              <a:rPr lang="en-US" dirty="0" smtClean="0"/>
              <a:t> is </a:t>
            </a:r>
            <a:r>
              <a:rPr lang="en-US" dirty="0">
                <a:solidFill>
                  <a:srgbClr val="00B050"/>
                </a:solidFill>
              </a:rPr>
              <a:t>hydroxide ion, OH</a:t>
            </a:r>
            <a:r>
              <a:rPr lang="en-US" baseline="30000" dirty="0">
                <a:solidFill>
                  <a:srgbClr val="00B050"/>
                </a:solidFill>
              </a:rPr>
              <a:t>-</a:t>
            </a:r>
            <a:r>
              <a:rPr lang="en-US" dirty="0" smtClean="0">
                <a:solidFill>
                  <a:srgbClr val="00B050"/>
                </a:solidFill>
              </a:rPr>
              <a:t>.</a:t>
            </a:r>
            <a:endParaRPr lang="en-US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88470" y="2278371"/>
            <a:ext cx="656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 smtClean="0"/>
              <a:t>The electrophile is </a:t>
            </a:r>
            <a:r>
              <a:rPr lang="en-US" dirty="0" err="1">
                <a:solidFill>
                  <a:srgbClr val="00B050"/>
                </a:solidFill>
              </a:rPr>
              <a:t>chloronium</a:t>
            </a:r>
            <a:r>
              <a:rPr lang="en-US" dirty="0">
                <a:solidFill>
                  <a:srgbClr val="00B050"/>
                </a:solidFill>
              </a:rPr>
              <a:t> ion, Cl</a:t>
            </a:r>
            <a:r>
              <a:rPr lang="en-US" baseline="30000" dirty="0">
                <a:solidFill>
                  <a:srgbClr val="00B050"/>
                </a:solidFill>
              </a:rPr>
              <a:t>+</a:t>
            </a:r>
            <a:r>
              <a:rPr lang="en-US" dirty="0">
                <a:solidFill>
                  <a:srgbClr val="00B050"/>
                </a:solidFill>
              </a:rPr>
              <a:t>, or </a:t>
            </a:r>
            <a:r>
              <a:rPr lang="en-US" dirty="0" err="1">
                <a:solidFill>
                  <a:srgbClr val="00B050"/>
                </a:solidFill>
              </a:rPr>
              <a:t>bromonium</a:t>
            </a:r>
            <a:r>
              <a:rPr lang="en-US" dirty="0">
                <a:solidFill>
                  <a:srgbClr val="00B050"/>
                </a:solidFill>
              </a:rPr>
              <a:t> ion, Br</a:t>
            </a:r>
            <a:r>
              <a:rPr lang="en-US" baseline="30000" dirty="0">
                <a:solidFill>
                  <a:srgbClr val="00B050"/>
                </a:solidFill>
              </a:rPr>
              <a:t>+</a:t>
            </a:r>
            <a:r>
              <a:rPr lang="en-US" dirty="0">
                <a:solidFill>
                  <a:srgbClr val="00B050"/>
                </a:solidFill>
              </a:rPr>
              <a:t>. 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endParaRPr lang="en-US" dirty="0" smtClean="0">
              <a:solidFill>
                <a:srgbClr val="00B0F0"/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6354" y="3352800"/>
            <a:ext cx="6287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7030A0"/>
                </a:solidFill>
              </a:rPr>
              <a:t>- Addition of HOX also </a:t>
            </a:r>
            <a:r>
              <a:rPr lang="en-US" dirty="0" smtClean="0">
                <a:solidFill>
                  <a:srgbClr val="00B0F0"/>
                </a:solidFill>
              </a:rPr>
              <a:t>follows Markovnikov’s rule</a:t>
            </a:r>
            <a:r>
              <a:rPr lang="en-US" dirty="0" smtClean="0">
                <a:solidFill>
                  <a:srgbClr val="7030A0"/>
                </a:solidFill>
              </a:rPr>
              <a:t>.</a:t>
            </a:r>
            <a:endParaRPr lang="en-US" dirty="0" smtClean="0">
              <a:solidFill>
                <a:srgbClr val="7030A0"/>
              </a:solidFill>
              <a:cs typeface="Times New Roman" pitchFamily="18" charset="0"/>
            </a:endParaRPr>
          </a:p>
        </p:txBody>
      </p:sp>
      <p:pic>
        <p:nvPicPr>
          <p:cNvPr id="46798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3905250"/>
            <a:ext cx="51149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389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18" grpId="0"/>
      <p:bldP spid="19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64156" y="798944"/>
            <a:ext cx="2662908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dation 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564" y="1219200"/>
            <a:ext cx="2346036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zonolysis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621912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/>
              <a:t>The first </a:t>
            </a:r>
            <a:r>
              <a:rPr lang="en-US" dirty="0"/>
              <a:t>product, a </a:t>
            </a:r>
            <a:r>
              <a:rPr lang="en-US" b="1" dirty="0" err="1">
                <a:solidFill>
                  <a:srgbClr val="00B050"/>
                </a:solidFill>
              </a:rPr>
              <a:t>molozonide</a:t>
            </a:r>
            <a:r>
              <a:rPr lang="en-US" dirty="0"/>
              <a:t>, is formed by cycloaddition of the oxygen at each end </a:t>
            </a:r>
            <a:r>
              <a:rPr lang="en-US" dirty="0" smtClean="0"/>
              <a:t>of the </a:t>
            </a:r>
            <a:r>
              <a:rPr lang="en-US" dirty="0"/>
              <a:t>ozone molecule to the carbon–carbon double bond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700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1" t="7663" r="1454" b="6038"/>
          <a:stretch/>
        </p:blipFill>
        <p:spPr bwMode="auto">
          <a:xfrm>
            <a:off x="1508517" y="4953000"/>
            <a:ext cx="6187683" cy="148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676564" y="347178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/>
              <a:t>This </a:t>
            </a:r>
            <a:r>
              <a:rPr lang="en-US" dirty="0"/>
              <a:t>product then </a:t>
            </a:r>
            <a:r>
              <a:rPr lang="en-US" dirty="0" smtClean="0"/>
              <a:t>rearranges rapidly </a:t>
            </a:r>
            <a:r>
              <a:rPr lang="en-US" dirty="0"/>
              <a:t>to an </a:t>
            </a:r>
            <a:r>
              <a:rPr lang="en-US" b="1" dirty="0" err="1" smtClean="0">
                <a:solidFill>
                  <a:srgbClr val="00B050"/>
                </a:solidFill>
              </a:rPr>
              <a:t>ozonide</a:t>
            </a:r>
            <a:r>
              <a:rPr lang="en-US" dirty="0" smtClean="0">
                <a:solidFill>
                  <a:srgbClr val="00B050"/>
                </a:solidFill>
              </a:rPr>
              <a:t> (</a:t>
            </a:r>
            <a:r>
              <a:rPr lang="en-US" dirty="0"/>
              <a:t>explosive if isolated</a:t>
            </a:r>
            <a:r>
              <a:rPr lang="en-US" dirty="0" smtClean="0">
                <a:solidFill>
                  <a:srgbClr val="00B050"/>
                </a:solidFill>
              </a:rPr>
              <a:t>)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67328" y="400518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dirty="0" smtClean="0"/>
              <a:t>They are usually treated </a:t>
            </a:r>
            <a:r>
              <a:rPr lang="en-US" dirty="0"/>
              <a:t>directly with a reducing agent, commonly </a:t>
            </a:r>
            <a:r>
              <a:rPr lang="en-US" dirty="0">
                <a:solidFill>
                  <a:srgbClr val="7030A0"/>
                </a:solidFill>
              </a:rPr>
              <a:t>zinc and aqueous acid</a:t>
            </a:r>
            <a:r>
              <a:rPr lang="en-US" dirty="0"/>
              <a:t>, to </a:t>
            </a:r>
            <a:r>
              <a:rPr lang="en-US" dirty="0" smtClean="0"/>
              <a:t>give </a:t>
            </a:r>
            <a:r>
              <a:rPr lang="en-US" b="1" dirty="0" smtClean="0">
                <a:solidFill>
                  <a:srgbClr val="00B050"/>
                </a:solidFill>
              </a:rPr>
              <a:t>carbonyl </a:t>
            </a:r>
            <a:r>
              <a:rPr lang="en-US" b="1" dirty="0">
                <a:solidFill>
                  <a:srgbClr val="00B050"/>
                </a:solidFill>
              </a:rPr>
              <a:t>compounds </a:t>
            </a:r>
            <a:r>
              <a:rPr lang="en-US" dirty="0"/>
              <a:t>as the isolated products.</a:t>
            </a:r>
          </a:p>
        </p:txBody>
      </p:sp>
      <p:pic>
        <p:nvPicPr>
          <p:cNvPr id="470021" name="Picture 5" descr="Resonance Lewis structures of the ozone molecul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62" b="9270"/>
          <a:stretch/>
        </p:blipFill>
        <p:spPr bwMode="auto">
          <a:xfrm>
            <a:off x="1981200" y="1349602"/>
            <a:ext cx="4830303" cy="1065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033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64156" y="798944"/>
            <a:ext cx="2662908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dation 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564" y="1219200"/>
            <a:ext cx="2346036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zonolysis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2727" y="1611868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- </a:t>
            </a:r>
            <a:r>
              <a:rPr lang="en-US" dirty="0" err="1" smtClean="0"/>
              <a:t>Ozonolysis</a:t>
            </a:r>
            <a:r>
              <a:rPr lang="en-US" dirty="0" smtClean="0"/>
              <a:t> </a:t>
            </a:r>
            <a:r>
              <a:rPr lang="en-US" dirty="0"/>
              <a:t>can be used to locate the position of a double bond. </a:t>
            </a:r>
          </a:p>
        </p:txBody>
      </p:sp>
      <p:pic>
        <p:nvPicPr>
          <p:cNvPr id="4700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6" t="7576" r="2705" b="11338"/>
          <a:stretch/>
        </p:blipFill>
        <p:spPr bwMode="auto">
          <a:xfrm>
            <a:off x="990600" y="3352800"/>
            <a:ext cx="7305964" cy="153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692727" y="22860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- For </a:t>
            </a:r>
            <a:r>
              <a:rPr lang="en-US" dirty="0"/>
              <a:t>example, </a:t>
            </a:r>
            <a:r>
              <a:rPr lang="en-US" dirty="0" err="1" smtClean="0"/>
              <a:t>ozonolysis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1-butene gives two different aldehydes, whereas 2-butene gives a single aldehyde.</a:t>
            </a:r>
          </a:p>
        </p:txBody>
      </p:sp>
    </p:spTree>
    <p:extLst>
      <p:ext uri="{BB962C8B-B14F-4D97-AF65-F5344CB8AC3E}">
        <p14:creationId xmlns:p14="http://schemas.microsoft.com/office/powerpoint/2010/main" val="5023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34726" y="149517"/>
            <a:ext cx="379565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64156" y="798944"/>
            <a:ext cx="2662908" cy="40011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dation Reactions</a:t>
            </a:r>
            <a:endParaRPr lang="en-US" sz="2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564" y="1219200"/>
            <a:ext cx="3565236" cy="369332"/>
          </a:xfrm>
          <a:prstGeom prst="rect">
            <a:avLst/>
          </a:prstGeom>
          <a:noFill/>
          <a:ln>
            <a:noFill/>
          </a:ln>
          <a:effectLst>
            <a:outerShdw blurRad="38100" dist="25400" dir="5400000" algn="t" rotWithShape="0">
              <a:schemeClr val="bg1">
                <a:alpha val="50000"/>
              </a:scheme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dation Using KMnO4 </a:t>
            </a:r>
          </a:p>
        </p:txBody>
      </p:sp>
      <p:pic>
        <p:nvPicPr>
          <p:cNvPr id="468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45327"/>
            <a:ext cx="6105525" cy="1479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899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1" t="4649" r="6411" b="4801"/>
          <a:stretch/>
        </p:blipFill>
        <p:spPr bwMode="auto">
          <a:xfrm>
            <a:off x="7467599" y="1965036"/>
            <a:ext cx="1394153" cy="2426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70346" y="1599642"/>
            <a:ext cx="7278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Alkenes react with alkaline potassium permanganate to form </a:t>
            </a:r>
            <a:r>
              <a:rPr lang="en-US" b="1" dirty="0"/>
              <a:t>glycols </a:t>
            </a:r>
            <a:r>
              <a:rPr lang="en-US" dirty="0"/>
              <a:t>(</a:t>
            </a:r>
            <a:r>
              <a:rPr lang="en-US" dirty="0" smtClean="0"/>
              <a:t>compounds with </a:t>
            </a:r>
            <a:r>
              <a:rPr lang="en-US" dirty="0"/>
              <a:t>two adjacent hydroxyl groups).</a:t>
            </a:r>
          </a:p>
        </p:txBody>
      </p:sp>
      <p:pic>
        <p:nvPicPr>
          <p:cNvPr id="46900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508" y="4572000"/>
            <a:ext cx="461889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02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Names</a:t>
            </a:r>
          </a:p>
        </p:txBody>
      </p:sp>
      <p:pic>
        <p:nvPicPr>
          <p:cNvPr id="449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" t="11321" r="3685" b="12034"/>
          <a:stretch/>
        </p:blipFill>
        <p:spPr bwMode="auto">
          <a:xfrm>
            <a:off x="2314460" y="1997364"/>
            <a:ext cx="4500203" cy="866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95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2" t="2890" r="9796" b="23259"/>
          <a:stretch/>
        </p:blipFill>
        <p:spPr bwMode="auto">
          <a:xfrm>
            <a:off x="1143000" y="4301836"/>
            <a:ext cx="4454170" cy="164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53027" y="1195523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/>
              <a:t>- The simplest </a:t>
            </a:r>
            <a:r>
              <a:rPr lang="en-US" dirty="0"/>
              <a:t>members of the alkene and alkyne series are frequently </a:t>
            </a:r>
            <a:r>
              <a:rPr lang="en-US" dirty="0" smtClean="0"/>
              <a:t>referred to </a:t>
            </a:r>
            <a:r>
              <a:rPr lang="en-US" dirty="0"/>
              <a:t>by their older common names, ethylene, acetylene, and propylene.</a:t>
            </a:r>
          </a:p>
        </p:txBody>
      </p:sp>
      <p:sp>
        <p:nvSpPr>
          <p:cNvPr id="7" name="Rectangle 6"/>
          <p:cNvSpPr/>
          <p:nvPr/>
        </p:nvSpPr>
        <p:spPr>
          <a:xfrm>
            <a:off x="553026" y="3122474"/>
            <a:ext cx="75241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- Two </a:t>
            </a:r>
            <a:r>
              <a:rPr lang="en-US" dirty="0"/>
              <a:t>important groups also have common </a:t>
            </a:r>
            <a:r>
              <a:rPr lang="en-US" dirty="0" smtClean="0"/>
              <a:t>names; They </a:t>
            </a:r>
            <a:r>
              <a:rPr lang="en-US" dirty="0"/>
              <a:t>are the </a:t>
            </a:r>
            <a:r>
              <a:rPr lang="en-US" b="1" dirty="0">
                <a:solidFill>
                  <a:srgbClr val="00B050"/>
                </a:solidFill>
              </a:rPr>
              <a:t>vinyl</a:t>
            </a:r>
            <a:r>
              <a:rPr lang="en-US" dirty="0"/>
              <a:t> and </a:t>
            </a:r>
            <a:r>
              <a:rPr lang="en-US" b="1" dirty="0">
                <a:solidFill>
                  <a:srgbClr val="00B050"/>
                </a:solidFill>
              </a:rPr>
              <a:t>allyl</a:t>
            </a:r>
            <a:r>
              <a:rPr lang="en-US" dirty="0"/>
              <a:t> </a:t>
            </a:r>
            <a:r>
              <a:rPr lang="en-US" dirty="0" smtClean="0"/>
              <a:t>groups.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51872" y="3581400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-  These </a:t>
            </a:r>
            <a:r>
              <a:rPr lang="en-US" dirty="0"/>
              <a:t>groups </a:t>
            </a:r>
            <a:r>
              <a:rPr lang="en-US" dirty="0" smtClean="0"/>
              <a:t>are used </a:t>
            </a:r>
            <a:r>
              <a:rPr lang="en-US" dirty="0"/>
              <a:t>in common </a:t>
            </a:r>
            <a:r>
              <a:rPr lang="en-US" dirty="0" smtClean="0"/>
              <a:t>names</a:t>
            </a:r>
            <a:r>
              <a:rPr lang="en-US" dirty="0"/>
              <a:t>.</a:t>
            </a:r>
          </a:p>
        </p:txBody>
      </p:sp>
      <p:pic>
        <p:nvPicPr>
          <p:cNvPr id="449569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546600"/>
            <a:ext cx="252833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149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UPAC Rul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143000"/>
            <a:ext cx="82388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/>
              <a:t>The </a:t>
            </a:r>
            <a:r>
              <a:rPr lang="en-US" i="1" dirty="0">
                <a:solidFill>
                  <a:srgbClr val="00B050"/>
                </a:solidFill>
              </a:rPr>
              <a:t>IUPAC rules for naming </a:t>
            </a:r>
            <a:r>
              <a:rPr lang="en-US" i="1" dirty="0" smtClean="0">
                <a:solidFill>
                  <a:srgbClr val="00B050"/>
                </a:solidFill>
              </a:rPr>
              <a:t>alkenes </a:t>
            </a:r>
            <a:r>
              <a:rPr lang="en-US" i="1" dirty="0">
                <a:solidFill>
                  <a:srgbClr val="00B050"/>
                </a:solidFill>
              </a:rPr>
              <a:t>are similar to those for </a:t>
            </a:r>
            <a:r>
              <a:rPr lang="en-US" i="1" dirty="0" smtClean="0">
                <a:solidFill>
                  <a:srgbClr val="00B050"/>
                </a:solidFill>
              </a:rPr>
              <a:t>alkanes</a:t>
            </a:r>
            <a:r>
              <a:rPr lang="en-US" i="1" dirty="0" smtClean="0"/>
              <a:t>, </a:t>
            </a:r>
            <a:r>
              <a:rPr lang="en-US" i="1" dirty="0"/>
              <a:t>but a few rules must be added for naming and locating the multiple bonds.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182880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1. </a:t>
            </a:r>
            <a:r>
              <a:rPr lang="en-US" dirty="0"/>
              <a:t>The ending </a:t>
            </a:r>
            <a:r>
              <a:rPr lang="en-US" b="1" dirty="0">
                <a:solidFill>
                  <a:srgbClr val="FF0000"/>
                </a:solidFill>
              </a:rPr>
              <a:t>-</a:t>
            </a:r>
            <a:r>
              <a:rPr lang="en-US" b="1" i="1" dirty="0" err="1">
                <a:solidFill>
                  <a:srgbClr val="FF0000"/>
                </a:solidFill>
              </a:rPr>
              <a:t>ene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dirty="0"/>
              <a:t>is used to designate a carbon–carbon double bond.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2221468"/>
            <a:ext cx="7696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2. </a:t>
            </a:r>
            <a:r>
              <a:rPr lang="en-US" dirty="0"/>
              <a:t>Select the </a:t>
            </a:r>
            <a:r>
              <a:rPr lang="en-US" dirty="0">
                <a:solidFill>
                  <a:srgbClr val="FF0000"/>
                </a:solidFill>
              </a:rPr>
              <a:t>longest chain that includes </a:t>
            </a:r>
            <a:r>
              <a:rPr lang="en-US" i="1" dirty="0">
                <a:solidFill>
                  <a:srgbClr val="FF0000"/>
                </a:solidFill>
              </a:rPr>
              <a:t>both </a:t>
            </a:r>
            <a:r>
              <a:rPr lang="en-US" i="1" u="sng" dirty="0">
                <a:solidFill>
                  <a:srgbClr val="FF0000"/>
                </a:solidFill>
              </a:rPr>
              <a:t>carbons of the </a:t>
            </a:r>
            <a:r>
              <a:rPr lang="en-US" i="1" u="sng" dirty="0" smtClean="0">
                <a:solidFill>
                  <a:srgbClr val="FF0000"/>
                </a:solidFill>
              </a:rPr>
              <a:t>double </a:t>
            </a:r>
            <a:r>
              <a:rPr lang="en-US" i="1" u="sng" dirty="0">
                <a:solidFill>
                  <a:srgbClr val="FF0000"/>
                </a:solidFill>
              </a:rPr>
              <a:t>bond</a:t>
            </a:r>
            <a:r>
              <a:rPr lang="en-US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2000" y="371594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 algn="just"/>
            <a:r>
              <a:rPr lang="en-US" b="1" dirty="0"/>
              <a:t>3. </a:t>
            </a:r>
            <a:r>
              <a:rPr lang="en-US" dirty="0">
                <a:solidFill>
                  <a:srgbClr val="FF0000"/>
                </a:solidFill>
              </a:rPr>
              <a:t>Number the chain from the end nearest the </a:t>
            </a:r>
            <a:r>
              <a:rPr lang="en-US" dirty="0" smtClean="0">
                <a:solidFill>
                  <a:srgbClr val="FF0000"/>
                </a:solidFill>
              </a:rPr>
              <a:t>double </a:t>
            </a:r>
            <a:r>
              <a:rPr lang="en-US" dirty="0">
                <a:solidFill>
                  <a:srgbClr val="FF0000"/>
                </a:solidFill>
              </a:rPr>
              <a:t>bond </a:t>
            </a:r>
            <a:r>
              <a:rPr lang="en-US" dirty="0"/>
              <a:t>so that the </a:t>
            </a:r>
            <a:r>
              <a:rPr lang="en-US" dirty="0" smtClean="0"/>
              <a:t>carbon atoms </a:t>
            </a:r>
            <a:r>
              <a:rPr lang="en-US" dirty="0"/>
              <a:t>in that bond have the lowest possible numbers.</a:t>
            </a:r>
          </a:p>
        </p:txBody>
      </p:sp>
      <p:sp>
        <p:nvSpPr>
          <p:cNvPr id="2" name="Rectangle 1"/>
          <p:cNvSpPr/>
          <p:nvPr/>
        </p:nvSpPr>
        <p:spPr>
          <a:xfrm>
            <a:off x="1066800" y="5181599"/>
            <a:ext cx="731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i="1" dirty="0">
                <a:solidFill>
                  <a:srgbClr val="00B050"/>
                </a:solidFill>
              </a:rPr>
              <a:t>If the multiple bond is equidistant from both ends </a:t>
            </a:r>
            <a:r>
              <a:rPr lang="en-US" sz="1600" b="1" i="1" dirty="0" smtClean="0">
                <a:solidFill>
                  <a:srgbClr val="00B050"/>
                </a:solidFill>
              </a:rPr>
              <a:t>of the </a:t>
            </a:r>
            <a:r>
              <a:rPr lang="en-US" sz="1600" b="1" i="1" dirty="0">
                <a:solidFill>
                  <a:srgbClr val="00B050"/>
                </a:solidFill>
              </a:rPr>
              <a:t>chain, number the </a:t>
            </a:r>
            <a:r>
              <a:rPr lang="en-US" sz="1600" b="1" i="1" dirty="0" smtClean="0">
                <a:solidFill>
                  <a:srgbClr val="00B050"/>
                </a:solidFill>
              </a:rPr>
              <a:t>chain from </a:t>
            </a:r>
            <a:r>
              <a:rPr lang="en-US" sz="1600" b="1" i="1" dirty="0">
                <a:solidFill>
                  <a:srgbClr val="00B050"/>
                </a:solidFill>
              </a:rPr>
              <a:t>the end nearest the first branch point.</a:t>
            </a:r>
          </a:p>
        </p:txBody>
      </p:sp>
      <p:pic>
        <p:nvPicPr>
          <p:cNvPr id="44646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1" t="5361" r="6920" b="3991"/>
          <a:stretch/>
        </p:blipFill>
        <p:spPr bwMode="auto">
          <a:xfrm>
            <a:off x="2697958" y="2611296"/>
            <a:ext cx="3669146" cy="104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646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" t="17992" b="12310"/>
          <a:stretch/>
        </p:blipFill>
        <p:spPr bwMode="auto">
          <a:xfrm>
            <a:off x="1981200" y="4495800"/>
            <a:ext cx="5296971" cy="45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6469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5" t="8686" r="2629" b="9596"/>
          <a:stretch/>
        </p:blipFill>
        <p:spPr bwMode="auto">
          <a:xfrm>
            <a:off x="2438400" y="5877566"/>
            <a:ext cx="4114800" cy="828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119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UPAC Ru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121920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 algn="just"/>
            <a:r>
              <a:rPr lang="en-US" b="1" dirty="0"/>
              <a:t>4. </a:t>
            </a:r>
            <a:r>
              <a:rPr lang="en-US" dirty="0"/>
              <a:t>Indicate the </a:t>
            </a:r>
            <a:r>
              <a:rPr lang="en-US" dirty="0">
                <a:solidFill>
                  <a:srgbClr val="FF0000"/>
                </a:solidFill>
              </a:rPr>
              <a:t>position of the multiple bond using the </a:t>
            </a:r>
            <a:r>
              <a:rPr lang="en-US" i="1" dirty="0">
                <a:solidFill>
                  <a:srgbClr val="FF0000"/>
                </a:solidFill>
              </a:rPr>
              <a:t>lower numbered carbon </a:t>
            </a:r>
            <a:r>
              <a:rPr lang="en-US" i="1" dirty="0" smtClean="0">
                <a:solidFill>
                  <a:srgbClr val="FF0000"/>
                </a:solidFill>
              </a:rPr>
              <a:t>atom </a:t>
            </a:r>
            <a:r>
              <a:rPr lang="en-US" dirty="0" smtClean="0"/>
              <a:t>of </a:t>
            </a:r>
            <a:r>
              <a:rPr lang="en-US" dirty="0"/>
              <a:t>that bond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474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1" t="18702" r="3480" b="13999"/>
          <a:stretch/>
        </p:blipFill>
        <p:spPr bwMode="auto">
          <a:xfrm>
            <a:off x="2819400" y="1752600"/>
            <a:ext cx="4029899" cy="42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749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3" t="16564" r="7508" b="12270"/>
          <a:stretch/>
        </p:blipFill>
        <p:spPr bwMode="auto">
          <a:xfrm>
            <a:off x="2133600" y="4296701"/>
            <a:ext cx="4457701" cy="103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85800" y="2712609"/>
            <a:ext cx="777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root of the name (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eth-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prop-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tells us the number of carbons, and the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nding (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ane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, -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ene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y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tells us whether the bonds are single, double, or triple.</a:t>
            </a:r>
          </a:p>
        </p:txBody>
      </p:sp>
      <p:sp>
        <p:nvSpPr>
          <p:cNvPr id="8" name="Rectangle 7"/>
          <p:cNvSpPr/>
          <p:nvPr/>
        </p:nvSpPr>
        <p:spPr>
          <a:xfrm>
            <a:off x="1066800" y="3366648"/>
            <a:ext cx="693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 smtClean="0">
                <a:solidFill>
                  <a:srgbClr val="7030A0"/>
                </a:solidFill>
              </a:rPr>
              <a:t>No number </a:t>
            </a:r>
            <a:r>
              <a:rPr lang="en-US" b="1" i="1" dirty="0">
                <a:solidFill>
                  <a:srgbClr val="7030A0"/>
                </a:solidFill>
              </a:rPr>
              <a:t>is necessary in these cases, because in each instance, only one structure </a:t>
            </a:r>
            <a:r>
              <a:rPr lang="en-US" b="1" i="1" dirty="0" smtClean="0">
                <a:solidFill>
                  <a:srgbClr val="7030A0"/>
                </a:solidFill>
              </a:rPr>
              <a:t>is possible</a:t>
            </a:r>
            <a:r>
              <a:rPr lang="en-US" b="1" i="1" dirty="0">
                <a:solidFill>
                  <a:srgbClr val="7030A0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22860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66800" y="5498068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solidFill>
                  <a:srgbClr val="7030A0"/>
                </a:solidFill>
              </a:rPr>
              <a:t>With four carbons, a number is necessary to locate the </a:t>
            </a:r>
            <a:r>
              <a:rPr lang="en-US" b="1" i="1" dirty="0" smtClean="0">
                <a:solidFill>
                  <a:srgbClr val="7030A0"/>
                </a:solidFill>
              </a:rPr>
              <a:t>double </a:t>
            </a:r>
            <a:r>
              <a:rPr lang="en-US" b="1" i="1" dirty="0">
                <a:solidFill>
                  <a:srgbClr val="7030A0"/>
                </a:solidFill>
              </a:rPr>
              <a:t>bond.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" t="19304" r="48251" b="22988"/>
          <a:stretch/>
        </p:blipFill>
        <p:spPr bwMode="auto">
          <a:xfrm>
            <a:off x="2438400" y="5954896"/>
            <a:ext cx="3581400" cy="598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47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UPAC Rules</a:t>
            </a:r>
          </a:p>
        </p:txBody>
      </p:sp>
      <p:sp>
        <p:nvSpPr>
          <p:cNvPr id="2" name="Rectangle 1"/>
          <p:cNvSpPr/>
          <p:nvPr/>
        </p:nvSpPr>
        <p:spPr>
          <a:xfrm>
            <a:off x="617902" y="1295400"/>
            <a:ext cx="4456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- Branches </a:t>
            </a:r>
            <a:r>
              <a:rPr lang="en-US" sz="2400" dirty="0"/>
              <a:t>are named in the usual way.</a:t>
            </a:r>
          </a:p>
        </p:txBody>
      </p:sp>
      <p:pic>
        <p:nvPicPr>
          <p:cNvPr id="44851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8" t="10059" r="2960" b="14761"/>
          <a:stretch/>
        </p:blipFill>
        <p:spPr bwMode="auto">
          <a:xfrm>
            <a:off x="1530713" y="1905000"/>
            <a:ext cx="6003636" cy="1311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1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0" t="7418" r="3128" b="7576"/>
          <a:stretch/>
        </p:blipFill>
        <p:spPr bwMode="auto">
          <a:xfrm>
            <a:off x="1815653" y="3505200"/>
            <a:ext cx="5499547" cy="3070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5391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UPAC Ru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225695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With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clic 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start numbering the ring with the carbons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doubl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ond.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905000"/>
            <a:ext cx="784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 cyclic alkenes, a number is not needed to denote the position of the functional group, because the ring is always numbered so that the double bond is between carbons 1 and 2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2935069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ut the lowest substituent number into the name not in the direction that gives the lowest sum of the substituent numbers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35119"/>
              </p:ext>
            </p:extLst>
          </p:nvPr>
        </p:nvGraphicFramePr>
        <p:xfrm>
          <a:off x="505691" y="3886200"/>
          <a:ext cx="8196872" cy="211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3" imgW="6127560" imgH="1582200" progId="ChemDraw.Document.6.0">
                  <p:embed/>
                </p:oleObj>
              </mc:Choice>
              <mc:Fallback>
                <p:oleObj name="CS ChemDraw Drawing" r:id="rId3" imgW="6127560" imgH="1582200" progId="ChemDraw.Document.6.0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3886200"/>
                        <a:ext cx="8196872" cy="211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38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50400" y="149517"/>
            <a:ext cx="456426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Nomenclature of Alken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795414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UPAC Rules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1314271"/>
            <a:ext cx="784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, 1,6-dichlorocyclohexene is not called 2,3-dicyclohexen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caus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,6-dichlorocyclohexene has the lowest substituent number (1), even though it does not have the lowest sum of the substituent numbers (1+6=7 versus 2+3=5)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08769"/>
              </p:ext>
            </p:extLst>
          </p:nvPr>
        </p:nvGraphicFramePr>
        <p:xfrm>
          <a:off x="1752600" y="2633347"/>
          <a:ext cx="6041509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3" imgW="3964320" imgH="1949400" progId="ChemDraw.Document.6.0">
                  <p:embed/>
                </p:oleObj>
              </mc:Choice>
              <mc:Fallback>
                <p:oleObj name="CS ChemDraw Drawing" r:id="rId3" imgW="3964320" imgH="1949400" progId="ChemDraw.Document.6.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33347"/>
                        <a:ext cx="6041509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52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082</TotalTime>
  <Words>2317</Words>
  <Application>Microsoft Office PowerPoint</Application>
  <PresentationFormat>On-screen Show (4:3)</PresentationFormat>
  <Paragraphs>264</Paragraphs>
  <Slides>37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Agency FB</vt:lpstr>
      <vt:lpstr>Arabic Typesetting</vt:lpstr>
      <vt:lpstr>Arial</vt:lpstr>
      <vt:lpstr>Calibri</vt:lpstr>
      <vt:lpstr>Franklin Gothic Book</vt:lpstr>
      <vt:lpstr>Perpetua</vt:lpstr>
      <vt:lpstr>Tahoma</vt:lpstr>
      <vt:lpstr>Times New Roman</vt:lpstr>
      <vt:lpstr>Wingdings</vt:lpstr>
      <vt:lpstr>Wingdings 2</vt:lpstr>
      <vt:lpstr>Equity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145 CHEM</dc:title>
  <dc:creator>melnewehy</dc:creator>
  <cp:lastModifiedBy>pc</cp:lastModifiedBy>
  <cp:revision>460</cp:revision>
  <dcterms:created xsi:type="dcterms:W3CDTF">2010-02-13T17:30:42Z</dcterms:created>
  <dcterms:modified xsi:type="dcterms:W3CDTF">2017-02-26T18:22:19Z</dcterms:modified>
</cp:coreProperties>
</file>